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9"/>
  </p:notesMasterIdLst>
  <p:sldIdLst>
    <p:sldId id="317" r:id="rId2"/>
    <p:sldId id="318" r:id="rId3"/>
    <p:sldId id="319" r:id="rId4"/>
    <p:sldId id="320" r:id="rId5"/>
    <p:sldId id="337" r:id="rId6"/>
    <p:sldId id="325" r:id="rId7"/>
    <p:sldId id="324" r:id="rId8"/>
    <p:sldId id="326" r:id="rId9"/>
    <p:sldId id="321" r:id="rId10"/>
    <p:sldId id="322" r:id="rId11"/>
    <p:sldId id="327" r:id="rId12"/>
    <p:sldId id="328" r:id="rId13"/>
    <p:sldId id="329" r:id="rId14"/>
    <p:sldId id="331" r:id="rId15"/>
    <p:sldId id="332" r:id="rId16"/>
    <p:sldId id="330" r:id="rId17"/>
    <p:sldId id="301" r:id="rId18"/>
    <p:sldId id="302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45" r:id="rId27"/>
    <p:sldId id="346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92947" autoAdjust="0"/>
  </p:normalViewPr>
  <p:slideViewPr>
    <p:cSldViewPr>
      <p:cViewPr>
        <p:scale>
          <a:sx n="100" d="100"/>
          <a:sy n="100" d="100"/>
        </p:scale>
        <p:origin x="-2664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前面的章节中已经介绍了决策点是如何生成的</a:t>
            </a:r>
            <a:r>
              <a:rPr lang="en-US" altLang="zh-CN" dirty="0" smtClean="0"/>
              <a:t>(</a:t>
            </a:r>
            <a:r>
              <a:rPr lang="zh-CN" altLang="en-US" dirty="0" smtClean="0"/>
              <a:t>通过遍历所有的特征以及每个特征中所有的可选二分标准</a:t>
            </a:r>
            <a:r>
              <a:rPr lang="en-US" altLang="zh-CN" dirty="0" smtClean="0"/>
              <a:t>)</a:t>
            </a:r>
            <a:r>
              <a:rPr lang="zh-CN" altLang="en-US" dirty="0" smtClean="0"/>
              <a:t>找到基尼系数最小的特征与二分标准</a:t>
            </a:r>
            <a:endParaRPr lang="en-US" altLang="zh-CN" dirty="0" smtClean="0"/>
          </a:p>
          <a:p>
            <a:r>
              <a:rPr lang="zh-CN" altLang="en-US" dirty="0" smtClean="0"/>
              <a:t>同时将样本集分割为两个互斥且完备的两部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2759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竖的加起来的和是真正的正类，真正的负类，所有真正率</a:t>
            </a:r>
            <a:r>
              <a:rPr lang="en-US" altLang="zh-CN" dirty="0" smtClean="0"/>
              <a:t>+</a:t>
            </a:r>
            <a:r>
              <a:rPr lang="zh-CN" altLang="en-US" dirty="0" smtClean="0"/>
              <a:t>假负率</a:t>
            </a:r>
            <a:r>
              <a:rPr lang="en-US" altLang="zh-CN" dirty="0" smtClean="0"/>
              <a:t>=1</a:t>
            </a:r>
            <a:r>
              <a:rPr lang="en-US" altLang="zh-CN" baseline="0" dirty="0" smtClean="0"/>
              <a:t>      </a:t>
            </a:r>
          </a:p>
          <a:p>
            <a:r>
              <a:rPr lang="zh-CN" altLang="en-US" baseline="0" dirty="0" smtClean="0"/>
              <a:t>假正率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真负率</a:t>
            </a:r>
            <a:r>
              <a:rPr lang="en-US" altLang="zh-CN" baseline="0" dirty="0" smtClean="0"/>
              <a:t>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836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选哪个最好呢？</a:t>
            </a:r>
            <a:r>
              <a:rPr lang="en-US" altLang="zh-CN" dirty="0" smtClean="0"/>
              <a:t>FPR=FNR  </a:t>
            </a:r>
          </a:p>
          <a:p>
            <a:r>
              <a:rPr lang="zh-CN" altLang="en-US" dirty="0" smtClean="0"/>
              <a:t>又知道真正率</a:t>
            </a:r>
            <a:r>
              <a:rPr lang="en-US" altLang="zh-CN" dirty="0" smtClean="0"/>
              <a:t>(TPR)</a:t>
            </a:r>
            <a:r>
              <a:rPr lang="zh-CN" altLang="en-US" dirty="0" smtClean="0"/>
              <a:t>和假负率</a:t>
            </a:r>
            <a:r>
              <a:rPr lang="en-US" altLang="zh-CN" dirty="0" smtClean="0"/>
              <a:t>(FNR)</a:t>
            </a:r>
            <a:r>
              <a:rPr lang="zh-CN" altLang="en-US" dirty="0" smtClean="0"/>
              <a:t>之和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怎么解释：当能识别正确指定比例正类时，错误的正类的比例的累加和</a:t>
            </a:r>
            <a:endParaRPr lang="en-US" altLang="zh-CN" dirty="0" smtClean="0"/>
          </a:p>
          <a:p>
            <a:r>
              <a:rPr lang="zh-CN" altLang="en-US" dirty="0" smtClean="0"/>
              <a:t>调整阈值</a:t>
            </a:r>
            <a:endParaRPr lang="en-US" altLang="zh-CN" dirty="0" smtClean="0"/>
          </a:p>
          <a:p>
            <a:r>
              <a:rPr lang="zh-CN" altLang="en-US" dirty="0" smtClean="0"/>
              <a:t>为什么越平滑稳定性越好</a:t>
            </a:r>
            <a:endParaRPr lang="en-US" altLang="zh-CN" dirty="0" smtClean="0"/>
          </a:p>
          <a:p>
            <a:r>
              <a:rPr lang="en-US" altLang="zh-CN" dirty="0" err="1" smtClean="0"/>
              <a:t>sklearn.metrics.roc_auc_scor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red,real</a:t>
            </a:r>
            <a:r>
              <a:rPr lang="en-US" altLang="zh-CN" dirty="0" smtClean="0"/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3200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ART_Classifier.py</a:t>
            </a:r>
          </a:p>
          <a:p>
            <a:r>
              <a:rPr lang="zh-CN" altLang="en-US" dirty="0" smtClean="0"/>
              <a:t>画图调用的是</a:t>
            </a:r>
            <a:r>
              <a:rPr lang="en-US" altLang="zh-CN" dirty="0" smtClean="0"/>
              <a:t>Plot2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479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3547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archive.ics.uci.edu/ml/machine-learning-databases/undocumented/connectionist-bench/sonar/sonar.all-data###</a:t>
            </a:r>
            <a:r>
              <a:rPr lang="zh-CN" altLang="en-US" dirty="0" smtClean="0"/>
              <a:t>水雷岩石数据</a:t>
            </a:r>
            <a:endParaRPr lang="en-US" altLang="zh-CN" dirty="0" smtClean="0"/>
          </a:p>
          <a:p>
            <a:r>
              <a:rPr lang="en-US" altLang="zh-CN" dirty="0" smtClean="0"/>
              <a:t>https://archive.ics.uci.edu/ml/machine-learning-databases/abalone/abalone.data##</a:t>
            </a:r>
            <a:r>
              <a:rPr lang="zh-CN" altLang="en-US" dirty="0" smtClean="0"/>
              <a:t>鲍鱼年龄</a:t>
            </a:r>
            <a:endParaRPr lang="en-US" altLang="zh-CN" dirty="0" smtClean="0"/>
          </a:p>
          <a:p>
            <a:r>
              <a:rPr lang="en-US" altLang="zh-CN" dirty="0" smtClean="0"/>
              <a:t>'</a:t>
            </a:r>
            <a:r>
              <a:rPr lang="en-US" altLang="zh-CN" dirty="0" err="1" smtClean="0"/>
              <a:t>sex','length','diameter','height','whol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weight','shucked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weight','viscera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weight','shell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weight','rings</a:t>
            </a:r>
            <a:r>
              <a:rPr lang="en-US" altLang="zh-CN" dirty="0" smtClean="0"/>
              <a:t>‘</a:t>
            </a:r>
          </a:p>
          <a:p>
            <a:r>
              <a:rPr lang="en-US" altLang="zh-CN" dirty="0" smtClean="0"/>
              <a:t>https://archive.ics.uci.edu/ml/machine-learning-databases/abalone/abalone.data##</a:t>
            </a:r>
            <a:r>
              <a:rPr lang="zh-CN" altLang="en-US" dirty="0" smtClean="0"/>
              <a:t>红酒口感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278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形的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右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真实类别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圆形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预测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3485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 [ˌ</a:t>
            </a:r>
            <a:r>
              <a:rPr lang="en-US" altLang="zh-CN" dirty="0" err="1" smtClean="0"/>
              <a:t>kærəktəˈrɪstɪk</a:t>
            </a:r>
            <a:r>
              <a:rPr lang="en-US" altLang="zh-CN" dirty="0" smtClean="0"/>
              <a:t>] </a:t>
            </a:r>
          </a:p>
          <a:p>
            <a:r>
              <a:rPr lang="en-US" altLang="zh-CN" dirty="0" smtClean="0"/>
              <a:t>AUC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OC</a:t>
            </a:r>
            <a:r>
              <a:rPr lang="zh-CN" altLang="en-US" dirty="0" smtClean="0"/>
              <a:t>是判断二分类模型效果的评价指标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，以正类的置信度作为模型的输出，对输出的置信度设定阈值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将分类作为两个值，比如</a:t>
            </a:r>
            <a:r>
              <a:rPr lang="en-US" altLang="zh-CN" baseline="0" dirty="0" smtClean="0"/>
              <a:t>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，将二分类模型作为回归模型，对回归结果通过阈值分为两类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922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869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竖的加起来的和是真正的正类，真正的负类，所有真正率</a:t>
            </a:r>
            <a:r>
              <a:rPr lang="en-US" altLang="zh-CN" dirty="0" smtClean="0"/>
              <a:t>+</a:t>
            </a:r>
            <a:r>
              <a:rPr lang="zh-CN" altLang="en-US" dirty="0" smtClean="0"/>
              <a:t>假负率</a:t>
            </a:r>
            <a:r>
              <a:rPr lang="en-US" altLang="zh-CN" dirty="0" smtClean="0"/>
              <a:t>=1</a:t>
            </a:r>
            <a:r>
              <a:rPr lang="en-US" altLang="zh-CN" baseline="0" dirty="0" smtClean="0"/>
              <a:t>      </a:t>
            </a:r>
          </a:p>
          <a:p>
            <a:r>
              <a:rPr lang="zh-CN" altLang="en-US" baseline="0" dirty="0" smtClean="0"/>
              <a:t>假正率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真负率</a:t>
            </a:r>
            <a:r>
              <a:rPr lang="en-US" altLang="zh-CN" baseline="0" dirty="0" smtClean="0"/>
              <a:t>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836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6" y="1117849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6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2" y="110818"/>
            <a:ext cx="3206326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30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2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2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2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8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3" y="6356354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4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7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建树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0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添加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三个问题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终止条件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递归过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点结构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2930168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终止条件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同，此时的特征不会减少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标签全部相同就停止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的数量少于给定阈值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5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停止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果树的深度大于给定阈值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8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停止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6066" y="5013177"/>
            <a:ext cx="69847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停止的意思是从决策节点变成叶子节点并跳出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也需要一个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_leaf_nod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决策点的所有标签，返回出现次数最多的标签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3894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数据读入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5488" y="980728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常用的三种方法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ndas.read_csv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ndas.read_excel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n:txt,csv,exce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d_csv:csv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d_excel:excel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2181057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=[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th op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sonar.csv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')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s file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row in file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if not row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continue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.append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w.strip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.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,')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#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但是此时返回的每个值都是字符型，需要再转换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loa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9" y="5373217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d.read_csv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leNam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header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ne,index_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None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=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.values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会根据数据的类型自动转换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float 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r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050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与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30"/>
            <a:ext cx="777686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首先将数据打乱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random.shuffl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数据集分为训练和验证两部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=data[:160] 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data[160:]</a:t>
            </a: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d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:-1]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 ;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-1]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训练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=fit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,max_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0,min_size=2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预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=[predict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,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正确率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array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pre);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array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curacy = (pre=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.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.count(true)/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4446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解决回归问题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标签列的值不是离散的，这时使用基尼系数或者熵就无法计算不纯度，因此需要新的公式计算连续标签的不纯度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平方误差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绝对误差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3568" y="4626521"/>
            <a:ext cx="7776864" cy="1431380"/>
            <a:chOff x="852756" y="2492896"/>
            <a:chExt cx="7776864" cy="1431380"/>
          </a:xfrm>
        </p:grpSpPr>
        <p:sp>
          <p:nvSpPr>
            <p:cNvPr id="5" name="TextBox 4"/>
            <p:cNvSpPr txBox="1"/>
            <p:nvPr/>
          </p:nvSpPr>
          <p:spPr>
            <a:xfrm>
              <a:off x="852756" y="2492896"/>
              <a:ext cx="77768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最小绝对误差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83728"/>
                </p:ext>
              </p:extLst>
            </p:nvPr>
          </p:nvGraphicFramePr>
          <p:xfrm>
            <a:off x="2659976" y="3176564"/>
            <a:ext cx="3487737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6" name="Equation" r:id="rId3" imgW="6426000" imgH="1384200" progId="Equation.DSMT4">
                    <p:embed/>
                  </p:oleObj>
                </mc:Choice>
                <mc:Fallback>
                  <p:oleObj name="Equation" r:id="rId3" imgW="6426000" imgH="13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976" y="3176564"/>
                          <a:ext cx="3487737" cy="747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11560" y="2181058"/>
            <a:ext cx="7776864" cy="2232248"/>
            <a:chOff x="459160" y="2492896"/>
            <a:chExt cx="7776864" cy="2232248"/>
          </a:xfrm>
        </p:grpSpPr>
        <p:sp>
          <p:nvSpPr>
            <p:cNvPr id="10" name="TextBox 9"/>
            <p:cNvSpPr txBox="1"/>
            <p:nvPr/>
          </p:nvSpPr>
          <p:spPr>
            <a:xfrm>
              <a:off x="459160" y="2492896"/>
              <a:ext cx="77768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最小平方误差</a:t>
              </a:r>
              <a:r>
                <a: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11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884668"/>
                </p:ext>
              </p:extLst>
            </p:nvPr>
          </p:nvGraphicFramePr>
          <p:xfrm>
            <a:off x="2339752" y="3140968"/>
            <a:ext cx="4128192" cy="81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7" name="Equation" r:id="rId5" imgW="7607300" imgH="1511300" progId="Equation.DSMT4">
                    <p:embed/>
                  </p:oleObj>
                </mc:Choice>
                <mc:Fallback>
                  <p:oleObj name="Equation" r:id="rId5" imgW="7607300" imgH="151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3140968"/>
                          <a:ext cx="4128192" cy="818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150120"/>
                </p:ext>
              </p:extLst>
            </p:nvPr>
          </p:nvGraphicFramePr>
          <p:xfrm>
            <a:off x="2123728" y="4221088"/>
            <a:ext cx="5246047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8" name="Equation" r:id="rId7" imgW="10604500" imgH="876300" progId="Equation.DSMT4">
                    <p:embed/>
                  </p:oleObj>
                </mc:Choice>
                <mc:Fallback>
                  <p:oleObj name="Equation" r:id="rId7" imgW="10604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4221088"/>
                          <a:ext cx="5246047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899592" y="4201924"/>
              <a:ext cx="12961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其中</a:t>
              </a:r>
              <a:r>
                <a: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28549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小平方误差实现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908722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=[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 ,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代替了分类任务中的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数的计算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5210" y="1895154"/>
            <a:ext cx="75425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e_error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group in group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ze=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)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f size==0: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continue</a:t>
            </a:r>
          </a:p>
          <a:p>
            <a:pPr marL="457200" lvl="2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s=[row[-1] for row in group]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portion=</a:t>
            </a:r>
            <a:r>
              <a:rPr kumimoji="1" lang="en-US" altLang="zh-CN" sz="28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array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labels).mean()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rror=sum(power(labels - proportion,2))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error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9441384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停止条件和变成叶子节点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908720"/>
            <a:ext cx="7776864" cy="3236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预测时，其中一个停止条件是：如果全部的标签都是一样的那么返回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是连续标签，标签值全部相同几乎不可能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设定最小平方误差阈值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stop_mse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代替以上停止条件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该分支下标签的最小均方误差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&lt;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stop_ms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</a:t>
            </a:r>
            <a:r>
              <a: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该分支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签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均值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叶子节点</a:t>
            </a:r>
            <a:endParaRPr kumimoji="1"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2727" y="4365104"/>
            <a:ext cx="754258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决策节点转换为叶子节点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kumimoji="1" lang="en-US" altLang="zh-CN" sz="28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均值</a:t>
            </a:r>
            <a:endParaRPr kumimoji="1" lang="en-US" altLang="zh-CN" sz="28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0551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正确率改为均方误差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1035894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判断模型的性能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预测：正确率，召回率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回归预测：均方误差（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 </a:t>
            </a:r>
            <a:r>
              <a:rPr kumimoji="1" lang="en-US" altLang="zh-CN" sz="28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quar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rror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722717" y="2636912"/>
            <a:ext cx="7542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均方误差判定模型性能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</p:txBody>
      </p:sp>
      <p:graphicFrame>
        <p:nvGraphicFramePr>
          <p:cNvPr id="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37687"/>
              </p:ext>
            </p:extLst>
          </p:nvPr>
        </p:nvGraphicFramePr>
        <p:xfrm>
          <a:off x="3203575" y="3644901"/>
          <a:ext cx="20272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" name="Equation" r:id="rId3" imgW="3733560" imgH="1587240" progId="Equation.DSMT4">
                  <p:embed/>
                </p:oleObj>
              </mc:Choice>
              <mc:Fallback>
                <p:oleObj name="Equation" r:id="rId3" imgW="373356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44901"/>
                        <a:ext cx="20272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98442" y="4849993"/>
            <a:ext cx="7542584" cy="523220"/>
            <a:chOff x="827584" y="4849996"/>
            <a:chExt cx="7542584" cy="523220"/>
          </a:xfrm>
        </p:grpSpPr>
        <p:sp>
          <p:nvSpPr>
            <p:cNvPr id="8" name="矩形 7"/>
            <p:cNvSpPr/>
            <p:nvPr/>
          </p:nvSpPr>
          <p:spPr>
            <a:xfrm>
              <a:off x="827584" y="4849996"/>
              <a:ext cx="754258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其中    是真实的标签数据，  是预测的标签数据</a:t>
              </a:r>
              <a:r>
                <a:rPr kumimoji="1" lang="en-US" altLang="zh-CN" sz="28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889092"/>
                </p:ext>
              </p:extLst>
            </p:nvPr>
          </p:nvGraphicFramePr>
          <p:xfrm>
            <a:off x="1691680" y="4909095"/>
            <a:ext cx="2619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7" name="Equation" r:id="rId5" imgW="482400" imgH="723600" progId="Equation.DSMT4">
                    <p:embed/>
                  </p:oleObj>
                </mc:Choice>
                <mc:Fallback>
                  <p:oleObj name="Equation" r:id="rId5" imgW="482400" imgH="7236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4909095"/>
                          <a:ext cx="2619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662498"/>
                </p:ext>
              </p:extLst>
            </p:nvPr>
          </p:nvGraphicFramePr>
          <p:xfrm>
            <a:off x="5102150" y="4895096"/>
            <a:ext cx="2619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8" name="Equation" r:id="rId7" imgW="482400" imgH="723600" progId="Equation.DSMT4">
                    <p:embed/>
                  </p:oleObj>
                </mc:Choice>
                <mc:Fallback>
                  <p:oleObj name="Equation" r:id="rId7" imgW="482400" imgH="723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150" y="4895096"/>
                          <a:ext cx="2619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4705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560" y="900353"/>
            <a:ext cx="7889238" cy="537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_error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</a:t>
            </a:r>
            <a:r>
              <a:rPr kumimoji="1" lang="en-US" altLang="zh-CN" sz="280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kumimoji="1" lang="zh-CN" altLang="en-US" sz="280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小均方误差</a:t>
            </a: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</a:t>
            </a:r>
            <a:endParaRPr kumimoji="1"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split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划分数据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12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特征与二分标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叶子节点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需要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的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,stop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建树，每个节点记录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index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left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}                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添加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predict(tree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example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解树，进行预测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tree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data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label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预测的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09737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5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399875"/>
            <a:ext cx="790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能不能利用回归树对水雷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岩石数据集进行分类？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452" y="2348881"/>
            <a:ext cx="7651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3501010"/>
            <a:ext cx="7651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设定合理吗？能不能选别的？选不同的值会有什么结果？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5013176"/>
            <a:ext cx="7651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和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UC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面积是怎么回事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2540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水雷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岩石数据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394774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1204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准确率、精确率和召回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7391469"/>
              </p:ext>
            </p:extLst>
          </p:nvPr>
        </p:nvGraphicFramePr>
        <p:xfrm>
          <a:off x="539552" y="1484784"/>
          <a:ext cx="4896544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68152"/>
                <a:gridCol w="1080120"/>
                <a:gridCol w="1224136"/>
                <a:gridCol w="1224136"/>
              </a:tblGrid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预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测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结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矩形 21"/>
          <p:cNvSpPr/>
          <p:nvPr/>
        </p:nvSpPr>
        <p:spPr>
          <a:xfrm>
            <a:off x="854359" y="4149080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体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准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curacy) =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+TN)/(TP+FN+FP+T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/>
            </a:r>
            <a:b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</a:b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类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精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cision) = TP/(TP+FP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类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召回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all) = TP/(TP+FN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156176" y="944724"/>
            <a:ext cx="2278013" cy="2808312"/>
            <a:chOff x="1115616" y="3284984"/>
            <a:chExt cx="2845629" cy="3312368"/>
          </a:xfrm>
        </p:grpSpPr>
        <p:grpSp>
          <p:nvGrpSpPr>
            <p:cNvPr id="21" name="组合 20"/>
            <p:cNvGrpSpPr/>
            <p:nvPr/>
          </p:nvGrpSpPr>
          <p:grpSpPr>
            <a:xfrm>
              <a:off x="1115616" y="3284984"/>
              <a:ext cx="2808312" cy="3312368"/>
              <a:chOff x="1331640" y="3789040"/>
              <a:chExt cx="2232248" cy="2808312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1331640" y="3789040"/>
                <a:ext cx="2232248" cy="280831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799692" y="4581128"/>
                <a:ext cx="1296144" cy="1296144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0"/>
                <a:endCxn id="27" idx="2"/>
              </p:cNvCxnSpPr>
              <p:nvPr/>
            </p:nvCxnSpPr>
            <p:spPr>
              <a:xfrm>
                <a:off x="2447764" y="3789040"/>
                <a:ext cx="0" cy="280831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1835696" y="4679558"/>
              <a:ext cx="755315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TP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82092" y="3527430"/>
              <a:ext cx="805376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FN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27783" y="4679558"/>
              <a:ext cx="731286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FP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131840" y="3542913"/>
              <a:ext cx="829405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TN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69481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过程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1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何将总体样本集分割为两个小规模的问题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9" y="1484784"/>
            <a:ext cx="8124789" cy="4596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4978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真正率和假正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6764010"/>
              </p:ext>
            </p:extLst>
          </p:nvPr>
        </p:nvGraphicFramePr>
        <p:xfrm>
          <a:off x="400264" y="1196752"/>
          <a:ext cx="7268080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79448"/>
                <a:gridCol w="792088"/>
                <a:gridCol w="2160240"/>
                <a:gridCol w="2736304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预测</a:t>
                      </a:r>
                      <a:endParaRPr lang="en-US" altLang="zh-CN" sz="2800" dirty="0" smtClean="0"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结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123728" y="5301208"/>
            <a:ext cx="7840488" cy="1445667"/>
            <a:chOff x="2123728" y="5301208"/>
            <a:chExt cx="7840488" cy="1445667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9122"/>
                </p:ext>
              </p:extLst>
            </p:nvPr>
          </p:nvGraphicFramePr>
          <p:xfrm>
            <a:off x="5735638" y="6021388"/>
            <a:ext cx="1895475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0" name="Equation" r:id="rId3" imgW="1028520" imgH="393480" progId="Equation.DSMT4">
                    <p:embed/>
                  </p:oleObj>
                </mc:Choice>
                <mc:Fallback>
                  <p:oleObj name="Equation" r:id="rId3" imgW="102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638" y="6021388"/>
                          <a:ext cx="1895475" cy="725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2123728" y="5301208"/>
              <a:ext cx="78404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负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率 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alse negative rat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负率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ure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negativ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te	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56723"/>
                </p:ext>
              </p:extLst>
            </p:nvPr>
          </p:nvGraphicFramePr>
          <p:xfrm>
            <a:off x="2863850" y="5949950"/>
            <a:ext cx="192087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1" name="Equation" r:id="rId5" imgW="1041120" imgH="393480" progId="Equation.DSMT4">
                    <p:embed/>
                  </p:oleObj>
                </mc:Choice>
                <mc:Fallback>
                  <p:oleObj name="Equation" r:id="rId5" imgW="1041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850" y="5949950"/>
                          <a:ext cx="1920875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843808" y="3191070"/>
            <a:ext cx="5544616" cy="1827507"/>
            <a:chOff x="2843808" y="3191070"/>
            <a:chExt cx="5544616" cy="1827507"/>
          </a:xfrm>
        </p:grpSpPr>
        <p:sp>
          <p:nvSpPr>
            <p:cNvPr id="24" name="矩形 23"/>
            <p:cNvSpPr/>
            <p:nvPr/>
          </p:nvSpPr>
          <p:spPr>
            <a:xfrm>
              <a:off x="2915816" y="3191070"/>
              <a:ext cx="547260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正率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	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正率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rue positive rate	False positive rate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80737"/>
                </p:ext>
              </p:extLst>
            </p:nvPr>
          </p:nvGraphicFramePr>
          <p:xfrm>
            <a:off x="2843808" y="4293096"/>
            <a:ext cx="1872208" cy="72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2" name="Equation" r:id="rId7" imgW="1015920" imgH="393480" progId="Equation.DSMT4">
                    <p:embed/>
                  </p:oleObj>
                </mc:Choice>
                <mc:Fallback>
                  <p:oleObj name="Equation" r:id="rId7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3808" y="4293096"/>
                          <a:ext cx="1872208" cy="725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816589"/>
                </p:ext>
              </p:extLst>
            </p:nvPr>
          </p:nvGraphicFramePr>
          <p:xfrm>
            <a:off x="5754688" y="4287688"/>
            <a:ext cx="1919287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3" name="Equation" r:id="rId9" imgW="1041120" imgH="393480" progId="Equation.DSMT4">
                    <p:embed/>
                  </p:oleObj>
                </mc:Choice>
                <mc:Fallback>
                  <p:oleObj name="Equation" r:id="rId9" imgW="1041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688" y="4287688"/>
                          <a:ext cx="1919287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8420491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124744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受试者工作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eive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rating characteristic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rve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简称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称为感受性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nsitivity curv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4052971"/>
            <a:ext cx="326243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以连续值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概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结果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或阈值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515" y="3140968"/>
            <a:ext cx="5040560" cy="3269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741379" y="2708920"/>
            <a:ext cx="198002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横坐标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PR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纵坐标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R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2170768" y="2924944"/>
            <a:ext cx="3049304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41348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26282"/>
              </p:ext>
            </p:extLst>
          </p:nvPr>
        </p:nvGraphicFramePr>
        <p:xfrm>
          <a:off x="467544" y="3645024"/>
          <a:ext cx="8208917" cy="2871302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64101"/>
                <a:gridCol w="792088"/>
                <a:gridCol w="720080"/>
                <a:gridCol w="720080"/>
                <a:gridCol w="792088"/>
                <a:gridCol w="720080"/>
                <a:gridCol w="720080"/>
                <a:gridCol w="648067"/>
                <a:gridCol w="720085"/>
                <a:gridCol w="720080"/>
                <a:gridCol w="792088"/>
              </a:tblGrid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实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4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4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6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7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8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</a:p>
                  </a:txBody>
                  <a:tcPr/>
                </a:tc>
              </a:tr>
              <a:tr h="640738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980728"/>
            <a:ext cx="7344816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不容易理解主要是因为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关系隐含着”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截断点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机器学习算法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预测后，可以输出各样本对某个类别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置信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比如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1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类别的概率为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3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一般我们认为概率低于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1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就属于类别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N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这里的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就是”截断点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“截断点”取值不同时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随之变化的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3457900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980728"/>
            <a:ext cx="73448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取不同的值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计算结果也不同。将截断点不同取值下对应的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结果画于二维坐标系中得到的曲线，就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r>
              <a:rPr lang="zh-CN" altLang="en-US" dirty="0"/>
              <a:t> 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8903893"/>
              </p:ext>
            </p:extLst>
          </p:nvPr>
        </p:nvGraphicFramePr>
        <p:xfrm>
          <a:off x="503548" y="2420888"/>
          <a:ext cx="7848872" cy="1463604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&amp;F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&amp;T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&amp;F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&amp;T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8732">
                <a:tc rowSpan="2"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7672">
                <a:tc vMerge="1">
                  <a:txBody>
                    <a:bodyPr/>
                    <a:lstStyle/>
                    <a:p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99784"/>
              </p:ext>
            </p:extLst>
          </p:nvPr>
        </p:nvGraphicFramePr>
        <p:xfrm>
          <a:off x="503548" y="5229200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4221088"/>
            <a:ext cx="7560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预测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真实也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P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但真实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但真实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真实也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679653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点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5225176"/>
              </p:ext>
            </p:extLst>
          </p:nvPr>
        </p:nvGraphicFramePr>
        <p:xfrm>
          <a:off x="539552" y="980728"/>
          <a:ext cx="7848872" cy="1463604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&amp;F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&amp;T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&amp;F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&amp;T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8732">
                <a:tc rowSpan="2"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7672">
                <a:tc vMerge="1">
                  <a:txBody>
                    <a:bodyPr/>
                    <a:lstStyle/>
                    <a:p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2409795"/>
              </p:ext>
            </p:extLst>
          </p:nvPr>
        </p:nvGraphicFramePr>
        <p:xfrm>
          <a:off x="539552" y="2636912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279634"/>
              </p:ext>
            </p:extLst>
          </p:nvPr>
        </p:nvGraphicFramePr>
        <p:xfrm>
          <a:off x="575556" y="3861048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729067" y="5066105"/>
            <a:ext cx="7848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不同截断点情况总结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一种情况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+F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都是相等的，都等于真实的正类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一种情况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+FNR=1</a:t>
            </a:r>
            <a:r>
              <a:rPr lang="zh-CN" altLang="en-US" dirty="0"/>
              <a:t> </a:t>
            </a:r>
            <a:endParaRPr lang="en-US" altLang="zh-CN" dirty="0" smtClean="0"/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随着截断点的增大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只减不增</a:t>
            </a:r>
          </a:p>
        </p:txBody>
      </p:sp>
    </p:spTree>
    <p:extLst>
      <p:ext uri="{BB962C8B-B14F-4D97-AF65-F5344CB8AC3E}">
        <p14:creationId xmlns:p14="http://schemas.microsoft.com/office/powerpoint/2010/main" val="3251122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5009193"/>
              </p:ext>
            </p:extLst>
          </p:nvPr>
        </p:nvGraphicFramePr>
        <p:xfrm>
          <a:off x="400092" y="1213687"/>
          <a:ext cx="4032448" cy="3090403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84139"/>
                <a:gridCol w="1492125"/>
                <a:gridCol w="1656184"/>
              </a:tblGrid>
              <a:tr h="493298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4814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4814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593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1800" b="1" kern="1200" dirty="0" smtClean="0">
                        <a:solidFill>
                          <a:schemeClr val="lt1"/>
                        </a:solidFill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747689" y="4725144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选哪个值，是最优的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般情况正负样本的均衡，要求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假正率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FPR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等于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假负率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FNR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合适的截断点选取位置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越光滑，用模型对新的测试样本的分类效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越稳定</a:t>
            </a:r>
            <a:endParaRPr lang="zh-CN" altLang="en-US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886" y="1412776"/>
            <a:ext cx="4317503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8853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AU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值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610239"/>
              </p:ext>
            </p:extLst>
          </p:nvPr>
        </p:nvGraphicFramePr>
        <p:xfrm>
          <a:off x="395536" y="1628800"/>
          <a:ext cx="8208917" cy="1512168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64101"/>
                <a:gridCol w="792088"/>
                <a:gridCol w="720080"/>
                <a:gridCol w="720080"/>
                <a:gridCol w="792088"/>
                <a:gridCol w="720080"/>
                <a:gridCol w="720080"/>
                <a:gridCol w="720075"/>
                <a:gridCol w="720080"/>
                <a:gridCol w="720080"/>
                <a:gridCol w="720085"/>
              </a:tblGrid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实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4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4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6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7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8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</a:p>
                  </a:txBody>
                  <a:tcPr/>
                </a:tc>
              </a:tr>
              <a:tr h="561764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52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8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395536" y="1052736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通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判断不同模型的预测结果的优劣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02" y="3429000"/>
            <a:ext cx="4212198" cy="28803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0462"/>
            <a:ext cx="4224684" cy="288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702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AU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值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5536" y="1052736"/>
            <a:ext cx="80648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判断两个二分类模型的效果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rea Under Curv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首字母缩写，就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下区域的面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分类器的输出是样本属于正类的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cre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置信度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则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意义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，任取一对（正、负）样本，正样本的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ore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大于负样本的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ore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概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7" y="3446204"/>
            <a:ext cx="4608259" cy="3151148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004048" y="3446204"/>
            <a:ext cx="36724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越大，模型越好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1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是完美分类器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　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 &lt; AUC &lt; 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0.5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跟随机猜测一样（例：丢铜板），模型没有预测价值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般模型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处于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2613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节点结构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032466"/>
            <a:ext cx="8208912" cy="2067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结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什么形式保存一棵树，保存哪些信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Bef>
                <a:spcPts val="1000"/>
              </a:spcBef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字典来保存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保存决策点的  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索引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左子树，右子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,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左右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子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样本集</a:t>
            </a:r>
            <a:endParaRPr lang="en-US" altLang="zh-CN" sz="24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8813" y="2730367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注意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et_spli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函数返回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是左右样本集，并不是左右子树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1258" y="3632448"/>
            <a:ext cx="785760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tree={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':index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'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 'lef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,'righ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'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如何生成子树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create_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(data)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如果不满足终止条件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index , value , groups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data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ree={…}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ree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ef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create_tre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left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‘right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create_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right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1305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步骤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980728"/>
            <a:ext cx="8208912" cy="5150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_tre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函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入：样本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最大深度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max_depth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最小分割样本数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min_siz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当前深度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epth</a:t>
            </a: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出：决策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得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所有标签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标签个数少于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_siz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者全部相同   或达到指定深度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出现最频繁的标签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获得最优特征索引和最优二分标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创建一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棵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tree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的左分支递归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深度加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pPr>
              <a:spcAft>
                <a:spcPts val="1000"/>
              </a:spcAft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的左分支递归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深度加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注意：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分支出的递归没有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130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步骤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9"/>
            <a:ext cx="8208912" cy="436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_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,max_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=999,min_size=1,depth=0):</a:t>
            </a:r>
          </a:p>
          <a:p>
            <a:pPr>
              <a:spcAft>
                <a:spcPts val="10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求得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所有标签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长度小于等于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_size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中标签全一样 </a:t>
            </a:r>
            <a:endParaRPr lang="en-US" altLang="zh-CN" sz="24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此时的树深度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到达了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x_depth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Aft>
                <a:spcPts val="15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返回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出现最多的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Aft>
                <a:spcPts val="10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,value,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{'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':index,'value'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,'lef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,'right':{}}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ree['left'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left,max_depth,minsize,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+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 tree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'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right,max_depth,minsize,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+1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dirty="0">
              <a:solidFill>
                <a:srgbClr val="40404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5209" y="749897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终止条件添加了两种条件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2" name="圆角矩形 1">
            <a:hlinkClick r:id="rId3" action="ppaction://hlinksldjump"/>
          </p:cNvPr>
          <p:cNvSpPr/>
          <p:nvPr/>
        </p:nvSpPr>
        <p:spPr>
          <a:xfrm>
            <a:off x="6876256" y="5907149"/>
            <a:ext cx="1368152" cy="50405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小练习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08455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小练习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908720"/>
            <a:ext cx="82089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_Classifier.py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里面应该有以下几个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计算基尼系数和加权平均基尼系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根据特征索引和二分标准对数据进行分割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得到数据集的最优分割特征索引和最优二分标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利用递归生成树，并控制树深度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_leaf_nod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生成叶子节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还没给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t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给定控制条件，调用递归，生成树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此处可以不写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2" name="矩形 1"/>
          <p:cNvSpPr/>
          <p:nvPr/>
        </p:nvSpPr>
        <p:spPr>
          <a:xfrm>
            <a:off x="611560" y="3573016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训练集为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= [[1,2,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yes'],</a:t>
            </a:r>
          </a:p>
          <a:p>
            <a:pPr lvl="3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2,'ye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,</a:t>
            </a:r>
          </a:p>
          <a:p>
            <a:pPr lvl="3" algn="just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0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  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1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  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0,2,'no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训练集进行建树并打印树字典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7900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D:\决策树课资料\ppt\3. CART分类树\2.4练习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878" y="1673937"/>
            <a:ext cx="4518518" cy="3339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'index': 1, 'value': 2, 'left': 'no', 'right': {'index': 0, 'value': 1, 'left': 'no', 'right': 'yes'}}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90714" y="2204864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 #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据树预测给定样本的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测试集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est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est = [[1,0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1,2]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通过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进行预测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8896" y="5013177"/>
            <a:ext cx="7259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(tree , sample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解树类似，但此时的子树就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eft'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right'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应的值中，比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树过程少一层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6490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1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552" y="1037049"/>
            <a:ext cx="8064896" cy="5888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：取一个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利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其预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：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：预测类别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首先找到树最外层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的第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维特征小于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#(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考虑左子树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子树是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字典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sinstanc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为左子树；然后递归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返回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子树的值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为预测值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                                                  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右子树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右子树是字典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为右子树；然后递归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返回</a:t>
            </a:r>
            <a:endParaRPr lang="en-US" altLang="zh-CN" sz="24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右子树的值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为预测值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464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练习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5488" y="980728"/>
            <a:ext cx="82089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所用数据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：水雷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岩石数据 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件名为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nar.csv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该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sv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件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包含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ader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列名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每一行代表一个个体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本共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1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个字段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前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60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字段是特征字段为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值型连续变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存在缺失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包括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号列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文件的最后一列为标签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字符型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表示样本的实际结果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水雷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岩石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3933056"/>
            <a:ext cx="74168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[0.02 0.0371 0.0428 ..., 0.009 0.0032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453 0.0523 0.0843 ..., 0.0052 0.0044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262 0.0582 0.1099 ..., 0.0095 0.0078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...,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522 0.0437 0.018 ..., 0.0077 0.0031 'M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303 0.0353 0.049 ..., 0.0036 0.0048 'M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26 0.0363 0.0136 ..., 0.0061 0.0115 'M']]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68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91</TotalTime>
  <Words>2185</Words>
  <Application>Microsoft Office PowerPoint</Application>
  <PresentationFormat>全屏显示(4:3)</PresentationFormat>
  <Paragraphs>460</Paragraphs>
  <Slides>27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2_Marketing 16x9</vt:lpstr>
      <vt:lpstr>Equation</vt:lpstr>
      <vt:lpstr>2.3 递归建树 </vt:lpstr>
      <vt:lpstr>2.3 递归过程 </vt:lpstr>
      <vt:lpstr>2.3 节点结构 </vt:lpstr>
      <vt:lpstr>2.4 建树步骤</vt:lpstr>
      <vt:lpstr>2.4 建树步骤</vt:lpstr>
      <vt:lpstr>2.4 小练习</vt:lpstr>
      <vt:lpstr>3 CART分类预测</vt:lpstr>
      <vt:lpstr>3.1 CART分类预测</vt:lpstr>
      <vt:lpstr>3.2 练习</vt:lpstr>
      <vt:lpstr>3.2 数据读入</vt:lpstr>
      <vt:lpstr>3.3 建树与预测</vt:lpstr>
      <vt:lpstr>4 CART解决回归问题</vt:lpstr>
      <vt:lpstr>4.1 最小平方误差实现：</vt:lpstr>
      <vt:lpstr>4.2 停止条件和变成叶子节点：</vt:lpstr>
      <vt:lpstr>4.3 正确率改为均方误差：</vt:lpstr>
      <vt:lpstr>4.4 回归树：</vt:lpstr>
      <vt:lpstr>4.5 回归树预测</vt:lpstr>
      <vt:lpstr>4.1 水雷-岩石数据</vt:lpstr>
      <vt:lpstr>5 准确率、精确率和召回率</vt:lpstr>
      <vt:lpstr>5.1 真正率和假正率</vt:lpstr>
      <vt:lpstr>5.2 ROC曲线</vt:lpstr>
      <vt:lpstr>5.2 截断点</vt:lpstr>
      <vt:lpstr>5.2 截断点</vt:lpstr>
      <vt:lpstr>5.2 截断点</vt:lpstr>
      <vt:lpstr>2.2 ROC曲线</vt:lpstr>
      <vt:lpstr>2.3 AUC值</vt:lpstr>
      <vt:lpstr>2.3 AUC值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579</cp:revision>
  <dcterms:created xsi:type="dcterms:W3CDTF">2017-12-07T03:33:58Z</dcterms:created>
  <dcterms:modified xsi:type="dcterms:W3CDTF">2018-03-20T01:18:35Z</dcterms:modified>
</cp:coreProperties>
</file>